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85" autoAdjust="0"/>
  </p:normalViewPr>
  <p:slideViewPr>
    <p:cSldViewPr snapToGrid="0">
      <p:cViewPr varScale="1">
        <p:scale>
          <a:sx n="61" d="100"/>
          <a:sy n="61" d="100"/>
        </p:scale>
        <p:origin x="83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26" Type="http://schemas.openxmlformats.org/officeDocument/2006/relationships/image" Target="../media/image39.wmf"/><Relationship Id="rId39" Type="http://schemas.openxmlformats.org/officeDocument/2006/relationships/image" Target="../media/image52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34" Type="http://schemas.openxmlformats.org/officeDocument/2006/relationships/image" Target="../media/image47.wmf"/><Relationship Id="rId42" Type="http://schemas.openxmlformats.org/officeDocument/2006/relationships/image" Target="../media/image55.wmf"/><Relationship Id="rId47" Type="http://schemas.openxmlformats.org/officeDocument/2006/relationships/image" Target="../media/image60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33" Type="http://schemas.openxmlformats.org/officeDocument/2006/relationships/image" Target="../media/image46.wmf"/><Relationship Id="rId38" Type="http://schemas.openxmlformats.org/officeDocument/2006/relationships/image" Target="../media/image51.wmf"/><Relationship Id="rId46" Type="http://schemas.openxmlformats.org/officeDocument/2006/relationships/image" Target="../media/image59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29" Type="http://schemas.openxmlformats.org/officeDocument/2006/relationships/image" Target="../media/image42.wmf"/><Relationship Id="rId41" Type="http://schemas.openxmlformats.org/officeDocument/2006/relationships/image" Target="../media/image54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24" Type="http://schemas.openxmlformats.org/officeDocument/2006/relationships/image" Target="../media/image37.wmf"/><Relationship Id="rId32" Type="http://schemas.openxmlformats.org/officeDocument/2006/relationships/image" Target="../media/image45.wmf"/><Relationship Id="rId37" Type="http://schemas.openxmlformats.org/officeDocument/2006/relationships/image" Target="../media/image50.wmf"/><Relationship Id="rId40" Type="http://schemas.openxmlformats.org/officeDocument/2006/relationships/image" Target="../media/image53.wmf"/><Relationship Id="rId45" Type="http://schemas.openxmlformats.org/officeDocument/2006/relationships/image" Target="../media/image58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28" Type="http://schemas.openxmlformats.org/officeDocument/2006/relationships/image" Target="../media/image41.wmf"/><Relationship Id="rId36" Type="http://schemas.openxmlformats.org/officeDocument/2006/relationships/image" Target="../media/image49.wmf"/><Relationship Id="rId49" Type="http://schemas.openxmlformats.org/officeDocument/2006/relationships/image" Target="../media/image62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31" Type="http://schemas.openxmlformats.org/officeDocument/2006/relationships/image" Target="../media/image44.wmf"/><Relationship Id="rId44" Type="http://schemas.openxmlformats.org/officeDocument/2006/relationships/image" Target="../media/image57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Relationship Id="rId27" Type="http://schemas.openxmlformats.org/officeDocument/2006/relationships/image" Target="../media/image40.wmf"/><Relationship Id="rId30" Type="http://schemas.openxmlformats.org/officeDocument/2006/relationships/image" Target="../media/image43.wmf"/><Relationship Id="rId35" Type="http://schemas.openxmlformats.org/officeDocument/2006/relationships/image" Target="../media/image48.wmf"/><Relationship Id="rId43" Type="http://schemas.openxmlformats.org/officeDocument/2006/relationships/image" Target="../media/image56.wmf"/><Relationship Id="rId48" Type="http://schemas.openxmlformats.org/officeDocument/2006/relationships/image" Target="../media/image61.wmf"/><Relationship Id="rId8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" Type="http://schemas.openxmlformats.org/officeDocument/2006/relationships/image" Target="../media/image64.wmf"/><Relationship Id="rId16" Type="http://schemas.openxmlformats.org/officeDocument/2006/relationships/image" Target="../media/image78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18" Type="http://schemas.openxmlformats.org/officeDocument/2006/relationships/image" Target="../media/image98.wmf"/><Relationship Id="rId3" Type="http://schemas.openxmlformats.org/officeDocument/2006/relationships/image" Target="../media/image83.wmf"/><Relationship Id="rId21" Type="http://schemas.openxmlformats.org/officeDocument/2006/relationships/image" Target="../media/image101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20" Type="http://schemas.openxmlformats.org/officeDocument/2006/relationships/image" Target="../media/image100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19" Type="http://schemas.openxmlformats.org/officeDocument/2006/relationships/image" Target="../media/image99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Relationship Id="rId22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282037-4727-4CDE-AE38-E2D15086183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6E1FB9-3D13-4807-A7C8-C4D192EB9DC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2340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6964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1955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8831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7758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5301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2972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E1FB9-3D13-4807-A7C8-C4D192EB9DC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816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FD1C11D-BDB2-40BB-A7A2-CD9B70C470CF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0657D2B-2B8E-4F4C-8DCF-4E45E976A89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31.bin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35.wmf"/><Relationship Id="rId50" Type="http://schemas.openxmlformats.org/officeDocument/2006/relationships/oleObject" Target="../embeddings/oleObject43.bin"/><Relationship Id="rId55" Type="http://schemas.openxmlformats.org/officeDocument/2006/relationships/image" Target="../media/image39.wmf"/><Relationship Id="rId63" Type="http://schemas.openxmlformats.org/officeDocument/2006/relationships/image" Target="../media/image43.wmf"/><Relationship Id="rId68" Type="http://schemas.openxmlformats.org/officeDocument/2006/relationships/oleObject" Target="../embeddings/oleObject52.bin"/><Relationship Id="rId76" Type="http://schemas.openxmlformats.org/officeDocument/2006/relationships/oleObject" Target="../embeddings/oleObject56.bin"/><Relationship Id="rId84" Type="http://schemas.openxmlformats.org/officeDocument/2006/relationships/oleObject" Target="../embeddings/oleObject60.bin"/><Relationship Id="rId89" Type="http://schemas.openxmlformats.org/officeDocument/2006/relationships/image" Target="../media/image56.wmf"/><Relationship Id="rId97" Type="http://schemas.openxmlformats.org/officeDocument/2006/relationships/image" Target="../media/image60.wmf"/><Relationship Id="rId7" Type="http://schemas.openxmlformats.org/officeDocument/2006/relationships/image" Target="../media/image15.wmf"/><Relationship Id="rId71" Type="http://schemas.openxmlformats.org/officeDocument/2006/relationships/image" Target="../media/image47.wmf"/><Relationship Id="rId9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9" Type="http://schemas.openxmlformats.org/officeDocument/2006/relationships/image" Target="../media/image26.wmf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0.wmf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34.wmf"/><Relationship Id="rId53" Type="http://schemas.openxmlformats.org/officeDocument/2006/relationships/image" Target="../media/image38.wmf"/><Relationship Id="rId58" Type="http://schemas.openxmlformats.org/officeDocument/2006/relationships/oleObject" Target="../embeddings/oleObject47.bin"/><Relationship Id="rId66" Type="http://schemas.openxmlformats.org/officeDocument/2006/relationships/oleObject" Target="../embeddings/oleObject51.bin"/><Relationship Id="rId74" Type="http://schemas.openxmlformats.org/officeDocument/2006/relationships/oleObject" Target="../embeddings/oleObject55.bin"/><Relationship Id="rId79" Type="http://schemas.openxmlformats.org/officeDocument/2006/relationships/image" Target="../media/image51.wmf"/><Relationship Id="rId87" Type="http://schemas.openxmlformats.org/officeDocument/2006/relationships/image" Target="../media/image55.wmf"/><Relationship Id="rId102" Type="http://schemas.openxmlformats.org/officeDocument/2006/relationships/hyperlink" Target="http://www.bcmath.ca/" TargetMode="External"/><Relationship Id="rId5" Type="http://schemas.openxmlformats.org/officeDocument/2006/relationships/image" Target="../media/image14.wmf"/><Relationship Id="rId61" Type="http://schemas.openxmlformats.org/officeDocument/2006/relationships/image" Target="../media/image42.wmf"/><Relationship Id="rId82" Type="http://schemas.openxmlformats.org/officeDocument/2006/relationships/oleObject" Target="../embeddings/oleObject59.bin"/><Relationship Id="rId90" Type="http://schemas.openxmlformats.org/officeDocument/2006/relationships/oleObject" Target="../embeddings/oleObject63.bin"/><Relationship Id="rId95" Type="http://schemas.openxmlformats.org/officeDocument/2006/relationships/image" Target="../media/image59.wmf"/><Relationship Id="rId19" Type="http://schemas.openxmlformats.org/officeDocument/2006/relationships/image" Target="../media/image21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29.wmf"/><Relationship Id="rId43" Type="http://schemas.openxmlformats.org/officeDocument/2006/relationships/image" Target="../media/image33.wmf"/><Relationship Id="rId48" Type="http://schemas.openxmlformats.org/officeDocument/2006/relationships/oleObject" Target="../embeddings/oleObject42.bin"/><Relationship Id="rId56" Type="http://schemas.openxmlformats.org/officeDocument/2006/relationships/oleObject" Target="../embeddings/oleObject46.bin"/><Relationship Id="rId64" Type="http://schemas.openxmlformats.org/officeDocument/2006/relationships/oleObject" Target="../embeddings/oleObject50.bin"/><Relationship Id="rId69" Type="http://schemas.openxmlformats.org/officeDocument/2006/relationships/image" Target="../media/image46.wmf"/><Relationship Id="rId77" Type="http://schemas.openxmlformats.org/officeDocument/2006/relationships/image" Target="../media/image50.wmf"/><Relationship Id="rId100" Type="http://schemas.openxmlformats.org/officeDocument/2006/relationships/oleObject" Target="../embeddings/oleObject68.bin"/><Relationship Id="rId8" Type="http://schemas.openxmlformats.org/officeDocument/2006/relationships/oleObject" Target="../embeddings/oleObject22.bin"/><Relationship Id="rId51" Type="http://schemas.openxmlformats.org/officeDocument/2006/relationships/image" Target="../media/image37.wmf"/><Relationship Id="rId72" Type="http://schemas.openxmlformats.org/officeDocument/2006/relationships/oleObject" Target="../embeddings/oleObject54.bin"/><Relationship Id="rId80" Type="http://schemas.openxmlformats.org/officeDocument/2006/relationships/oleObject" Target="../embeddings/oleObject58.bin"/><Relationship Id="rId85" Type="http://schemas.openxmlformats.org/officeDocument/2006/relationships/image" Target="../media/image54.wmf"/><Relationship Id="rId93" Type="http://schemas.openxmlformats.org/officeDocument/2006/relationships/image" Target="../media/image58.wmf"/><Relationship Id="rId98" Type="http://schemas.openxmlformats.org/officeDocument/2006/relationships/oleObject" Target="../embeddings/oleObject67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1.bin"/><Relationship Id="rId59" Type="http://schemas.openxmlformats.org/officeDocument/2006/relationships/image" Target="../media/image41.wmf"/><Relationship Id="rId67" Type="http://schemas.openxmlformats.org/officeDocument/2006/relationships/image" Target="../media/image45.wmf"/><Relationship Id="rId20" Type="http://schemas.openxmlformats.org/officeDocument/2006/relationships/oleObject" Target="../embeddings/oleObject28.bin"/><Relationship Id="rId41" Type="http://schemas.openxmlformats.org/officeDocument/2006/relationships/image" Target="../media/image32.wmf"/><Relationship Id="rId54" Type="http://schemas.openxmlformats.org/officeDocument/2006/relationships/oleObject" Target="../embeddings/oleObject45.bin"/><Relationship Id="rId62" Type="http://schemas.openxmlformats.org/officeDocument/2006/relationships/oleObject" Target="../embeddings/oleObject49.bin"/><Relationship Id="rId70" Type="http://schemas.openxmlformats.org/officeDocument/2006/relationships/oleObject" Target="../embeddings/oleObject53.bin"/><Relationship Id="rId75" Type="http://schemas.openxmlformats.org/officeDocument/2006/relationships/image" Target="../media/image49.wmf"/><Relationship Id="rId83" Type="http://schemas.openxmlformats.org/officeDocument/2006/relationships/image" Target="../media/image53.wmf"/><Relationship Id="rId88" Type="http://schemas.openxmlformats.org/officeDocument/2006/relationships/oleObject" Target="../embeddings/oleObject62.bin"/><Relationship Id="rId91" Type="http://schemas.openxmlformats.org/officeDocument/2006/relationships/image" Target="../media/image57.wmf"/><Relationship Id="rId96" Type="http://schemas.openxmlformats.org/officeDocument/2006/relationships/oleObject" Target="../embeddings/oleObject6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image" Target="../media/image36.wmf"/><Relationship Id="rId57" Type="http://schemas.openxmlformats.org/officeDocument/2006/relationships/image" Target="../media/image40.wmf"/><Relationship Id="rId10" Type="http://schemas.openxmlformats.org/officeDocument/2006/relationships/oleObject" Target="../embeddings/oleObject23.bin"/><Relationship Id="rId31" Type="http://schemas.openxmlformats.org/officeDocument/2006/relationships/image" Target="../media/image27.wmf"/><Relationship Id="rId44" Type="http://schemas.openxmlformats.org/officeDocument/2006/relationships/oleObject" Target="../embeddings/oleObject40.bin"/><Relationship Id="rId52" Type="http://schemas.openxmlformats.org/officeDocument/2006/relationships/oleObject" Target="../embeddings/oleObject44.bin"/><Relationship Id="rId60" Type="http://schemas.openxmlformats.org/officeDocument/2006/relationships/oleObject" Target="../embeddings/oleObject48.bin"/><Relationship Id="rId65" Type="http://schemas.openxmlformats.org/officeDocument/2006/relationships/image" Target="../media/image44.wmf"/><Relationship Id="rId73" Type="http://schemas.openxmlformats.org/officeDocument/2006/relationships/image" Target="../media/image48.wmf"/><Relationship Id="rId78" Type="http://schemas.openxmlformats.org/officeDocument/2006/relationships/oleObject" Target="../embeddings/oleObject57.bin"/><Relationship Id="rId81" Type="http://schemas.openxmlformats.org/officeDocument/2006/relationships/image" Target="../media/image52.wmf"/><Relationship Id="rId86" Type="http://schemas.openxmlformats.org/officeDocument/2006/relationships/oleObject" Target="../embeddings/oleObject61.bin"/><Relationship Id="rId94" Type="http://schemas.openxmlformats.org/officeDocument/2006/relationships/oleObject" Target="../embeddings/oleObject65.bin"/><Relationship Id="rId99" Type="http://schemas.openxmlformats.org/officeDocument/2006/relationships/image" Target="../media/image61.wmf"/><Relationship Id="rId101" Type="http://schemas.openxmlformats.org/officeDocument/2006/relationships/image" Target="../media/image6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7.bin"/><Relationship Id="rId39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80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84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79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7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9" Type="http://schemas.openxmlformats.org/officeDocument/2006/relationships/image" Target="../media/image98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102.bin"/><Relationship Id="rId42" Type="http://schemas.openxmlformats.org/officeDocument/2006/relationships/oleObject" Target="../embeddings/oleObject106.bin"/><Relationship Id="rId47" Type="http://schemas.openxmlformats.org/officeDocument/2006/relationships/image" Target="../media/image102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104.bin"/><Relationship Id="rId46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93.wmf"/><Relationship Id="rId41" Type="http://schemas.openxmlformats.org/officeDocument/2006/relationships/image" Target="../media/image9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1.bin"/><Relationship Id="rId37" Type="http://schemas.openxmlformats.org/officeDocument/2006/relationships/image" Target="../media/image97.wmf"/><Relationship Id="rId40" Type="http://schemas.openxmlformats.org/officeDocument/2006/relationships/oleObject" Target="../embeddings/oleObject105.bin"/><Relationship Id="rId45" Type="http://schemas.openxmlformats.org/officeDocument/2006/relationships/image" Target="../media/image101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99.bin"/><Relationship Id="rId36" Type="http://schemas.openxmlformats.org/officeDocument/2006/relationships/oleObject" Target="../embeddings/oleObject103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8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07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00.bin"/><Relationship Id="rId35" Type="http://schemas.openxmlformats.org/officeDocument/2006/relationships/image" Target="../media/image96.wmf"/><Relationship Id="rId43" Type="http://schemas.openxmlformats.org/officeDocument/2006/relationships/image" Target="../media/image100.wmf"/><Relationship Id="rId48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16.bin"/><Relationship Id="rId26" Type="http://schemas.openxmlformats.org/officeDocument/2006/relationships/oleObject" Target="../embeddings/oleObject12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9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1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Section 3.2 </a:t>
            </a:r>
            <a:br>
              <a:rPr lang="en-CA" dirty="0"/>
            </a:br>
            <a:r>
              <a:rPr lang="en-CA" dirty="0"/>
              <a:t>Converting Fractions and Decimals to Percentag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Common Fractions as Decim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0"/>
            <a:ext cx="8458200" cy="1432560"/>
          </a:xfrm>
        </p:spPr>
        <p:txBody>
          <a:bodyPr/>
          <a:lstStyle/>
          <a:p>
            <a:r>
              <a:rPr lang="en-CA" dirty="0"/>
              <a:t>Certain fractions are easy to convert to decimal form: </a:t>
            </a:r>
          </a:p>
          <a:p>
            <a:r>
              <a:rPr lang="en-CA" dirty="0"/>
              <a:t>When the denominator is 10, move the decimal in the numerator one digit to the left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2286001"/>
          <a:ext cx="1023938" cy="122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1"/>
                        <a:ext cx="1023938" cy="1220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49438" y="2514600"/>
          <a:ext cx="622300" cy="8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514600"/>
                        <a:ext cx="622300" cy="807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319338" y="30480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9538" y="2438400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438400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05151" y="2286000"/>
          <a:ext cx="10636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1" y="2286000"/>
                        <a:ext cx="1063625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79950" y="2484438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484438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5270500" y="30480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48138" y="2468563"/>
          <a:ext cx="6207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468563"/>
                        <a:ext cx="62071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43600" y="2286000"/>
          <a:ext cx="13795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1379537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00" y="2468562"/>
          <a:ext cx="6207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468562"/>
                        <a:ext cx="620712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8077200" y="304799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246937" y="2470149"/>
          <a:ext cx="4968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01520" imgH="164880" progId="Equation.DSMT4">
                  <p:embed/>
                </p:oleObj>
              </mc:Choice>
              <mc:Fallback>
                <p:oleObj name="Equation" r:id="rId20" imgW="10152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7" y="2470149"/>
                        <a:ext cx="4968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128000" y="2482850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482850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98120" y="3627120"/>
            <a:ext cx="8458200" cy="18745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 denominator is 100, move the decimal in the numerator two digits to the left  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CA" sz="2400" dirty="0"/>
              <a:t>When the denominator is 1000, move the decimal in the numerator three digits to the left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34720" y="5165725"/>
          <a:ext cx="12604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5165725"/>
                        <a:ext cx="1260475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160078" y="5394960"/>
          <a:ext cx="622300" cy="8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78" y="5394960"/>
                        <a:ext cx="622300" cy="807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629978" y="592836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90178" y="5318760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78" y="5318760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200525" y="5165725"/>
          <a:ext cx="149701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482400" imgH="393480" progId="Equation.DSMT4">
                  <p:embed/>
                </p:oleObj>
              </mc:Choice>
              <mc:Fallback>
                <p:oleObj name="Equation" r:id="rId28" imgW="48240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165725"/>
                        <a:ext cx="149701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943770" y="5337089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70" y="5337089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7534320" y="590065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411958" y="5321214"/>
          <a:ext cx="6207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58" y="5321214"/>
                        <a:ext cx="62071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232978" y="5328459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978" y="5328459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599633" y="5328461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633" y="5328461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015273" y="5335389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273" y="5335389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/>
          <p:cNvSpPr/>
          <p:nvPr/>
        </p:nvSpPr>
        <p:spPr>
          <a:xfrm>
            <a:off x="1960418" y="3034146"/>
            <a:ext cx="401782" cy="263236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Arc 29"/>
          <p:cNvSpPr/>
          <p:nvPr/>
        </p:nvSpPr>
        <p:spPr>
          <a:xfrm>
            <a:off x="4731325" y="3020292"/>
            <a:ext cx="568037" cy="304799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Arc 30"/>
          <p:cNvSpPr/>
          <p:nvPr/>
        </p:nvSpPr>
        <p:spPr>
          <a:xfrm>
            <a:off x="7744689" y="2999510"/>
            <a:ext cx="367148" cy="290945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Arc 31"/>
          <p:cNvSpPr/>
          <p:nvPr/>
        </p:nvSpPr>
        <p:spPr>
          <a:xfrm>
            <a:off x="2809504" y="5861711"/>
            <a:ext cx="401782" cy="263236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3216729" y="5883482"/>
            <a:ext cx="440871" cy="250618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Arc 33"/>
          <p:cNvSpPr/>
          <p:nvPr/>
        </p:nvSpPr>
        <p:spPr>
          <a:xfrm>
            <a:off x="6086829" y="5826877"/>
            <a:ext cx="401782" cy="263236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Arc 34"/>
          <p:cNvSpPr/>
          <p:nvPr/>
        </p:nvSpPr>
        <p:spPr>
          <a:xfrm>
            <a:off x="6494054" y="5848648"/>
            <a:ext cx="440871" cy="250618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Arc 35"/>
          <p:cNvSpPr/>
          <p:nvPr/>
        </p:nvSpPr>
        <p:spPr>
          <a:xfrm>
            <a:off x="6930934" y="5858808"/>
            <a:ext cx="628106" cy="267672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5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 L -0.04635 0.0011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 L -0.06598 0.0078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" y="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167 0.00602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59259E-6 L -0.09862 0.00324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-0.16372 0.00695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" y="3"/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0" grpId="0" animBg="1"/>
      <p:bldP spid="10" grpId="1" animBg="1"/>
      <p:bldP spid="14" grpId="0" animBg="1"/>
      <p:bldP spid="14" grpId="1" animBg="1"/>
      <p:bldP spid="20" grpId="0" animBg="1"/>
      <p:bldP spid="20" grpId="1" animBg="1"/>
      <p:bldP spid="24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40" y="106680"/>
            <a:ext cx="8549640" cy="5059680"/>
          </a:xfrm>
        </p:spPr>
        <p:txBody>
          <a:bodyPr>
            <a:normAutofit/>
          </a:bodyPr>
          <a:lstStyle/>
          <a:p>
            <a:r>
              <a:rPr lang="en-CA" dirty="0"/>
              <a:t>When the denominator is 4, the decimal form will be a multiple of 0.25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r>
              <a:rPr lang="en-CA" dirty="0"/>
              <a:t>When the denominator is 5, the decimal form will be a multiple of 0.20</a:t>
            </a:r>
          </a:p>
          <a:p>
            <a:endParaRPr lang="en-CA" dirty="0"/>
          </a:p>
          <a:p>
            <a:endParaRPr lang="en-CA" dirty="0"/>
          </a:p>
          <a:p>
            <a:endParaRPr lang="en-CA" sz="1200" dirty="0"/>
          </a:p>
          <a:p>
            <a:r>
              <a:rPr lang="en-CA" dirty="0"/>
              <a:t>When the denominator is 9, 99, or 999 the decimal form will be a repetition of the numerator</a:t>
            </a:r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2880" y="114300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6400" imgH="393480" progId="Equation.DSMT4">
                  <p:embed/>
                </p:oleObj>
              </mc:Choice>
              <mc:Fallback>
                <p:oleObj name="Equation" r:id="rId4" imgW="266400" imgH="3934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" y="114300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74520" y="117348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66400" imgH="393480" progId="Equation.DSMT4">
                  <p:embed/>
                </p:oleObj>
              </mc:Choice>
              <mc:Fallback>
                <p:oleObj name="Equation" r:id="rId6" imgW="266400" imgH="393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17348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627120" y="118872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66400" imgH="393480" progId="Equation.DSMT4">
                  <p:embed/>
                </p:oleObj>
              </mc:Choice>
              <mc:Fallback>
                <p:oleObj name="Equation" r:id="rId8" imgW="26640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120" y="118872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425440" y="121920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440" y="121920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72110" y="313944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" y="313944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277110" y="313944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10" y="313944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182110" y="313944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110" y="313944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102350" y="315468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266400" imgH="393480" progId="Equation.DSMT4">
                  <p:embed/>
                </p:oleObj>
              </mc:Choice>
              <mc:Fallback>
                <p:oleObj name="Equation" r:id="rId18" imgW="26640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15468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056120" y="120396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266400" imgH="393480" progId="Equation.DSMT4">
                  <p:embed/>
                </p:oleObj>
              </mc:Choice>
              <mc:Fallback>
                <p:oleObj name="Equation" r:id="rId20" imgW="26640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120" y="120396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46125" y="1401763"/>
          <a:ext cx="731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04560" imgH="177480" progId="Equation.DSMT4">
                  <p:embed/>
                </p:oleObj>
              </mc:Choice>
              <mc:Fallback>
                <p:oleObj name="Equation" r:id="rId22" imgW="304560" imgH="1774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401763"/>
                        <a:ext cx="7318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468245" y="1431925"/>
          <a:ext cx="1097915" cy="37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520560" imgH="177480" progId="Equation.DSMT4">
                  <p:embed/>
                </p:oleObj>
              </mc:Choice>
              <mc:Fallback>
                <p:oleObj name="Equation" r:id="rId24" imgW="520560" imgH="177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45" y="1431925"/>
                        <a:ext cx="1097915" cy="373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2501900" y="1394562"/>
          <a:ext cx="606028" cy="47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228600" imgH="177480" progId="Equation.DSMT4">
                  <p:embed/>
                </p:oleObj>
              </mc:Choice>
              <mc:Fallback>
                <p:oleObj name="Equation" r:id="rId26" imgW="228600" imgH="177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394562"/>
                        <a:ext cx="606028" cy="472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234180" y="1477963"/>
          <a:ext cx="10715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507960" imgH="177480" progId="Equation.DSMT4">
                  <p:embed/>
                </p:oleObj>
              </mc:Choice>
              <mc:Fallback>
                <p:oleObj name="Equation" r:id="rId28" imgW="507960" imgH="17748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180" y="1477963"/>
                        <a:ext cx="10715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266882" y="1410118"/>
          <a:ext cx="808037" cy="47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882" y="1410118"/>
                        <a:ext cx="808037" cy="472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031548" y="1492250"/>
          <a:ext cx="10715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507960" imgH="177480" progId="Equation.DSMT4">
                  <p:embed/>
                </p:oleObj>
              </mc:Choice>
              <mc:Fallback>
                <p:oleObj name="Equation" r:id="rId32" imgW="507960" imgH="17748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548" y="1492250"/>
                        <a:ext cx="10715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985509" y="1397834"/>
          <a:ext cx="919945" cy="55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291960" imgH="177480" progId="Equation.DSMT4">
                  <p:embed/>
                </p:oleObj>
              </mc:Choice>
              <mc:Fallback>
                <p:oleObj name="Equation" r:id="rId34" imgW="291960" imgH="1774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509" y="1397834"/>
                        <a:ext cx="919945" cy="559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726045" y="1477645"/>
          <a:ext cx="1097915" cy="37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520560" imgH="177480" progId="Equation.DSMT4">
                  <p:embed/>
                </p:oleObj>
              </mc:Choice>
              <mc:Fallback>
                <p:oleObj name="Equation" r:id="rId36" imgW="520560" imgH="177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045" y="1477645"/>
                        <a:ext cx="1097915" cy="373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708265" y="1398469"/>
          <a:ext cx="917575" cy="55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291960" imgH="177480" progId="Equation.DSMT4">
                  <p:embed/>
                </p:oleObj>
              </mc:Choice>
              <mc:Fallback>
                <p:oleObj name="Equation" r:id="rId38" imgW="291960" imgH="177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265" y="1398469"/>
                        <a:ext cx="917575" cy="559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944245" y="3398203"/>
          <a:ext cx="731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304560" imgH="177480" progId="Equation.DSMT4">
                  <p:embed/>
                </p:oleObj>
              </mc:Choice>
              <mc:Fallback>
                <p:oleObj name="Equation" r:id="rId40" imgW="304560" imgH="1774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45" y="3398203"/>
                        <a:ext cx="7318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864485" y="3397885"/>
          <a:ext cx="1097915" cy="37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520560" imgH="177480" progId="Equation.DSMT4">
                  <p:embed/>
                </p:oleObj>
              </mc:Choice>
              <mc:Fallback>
                <p:oleObj name="Equation" r:id="rId42" imgW="520560" imgH="177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485" y="3397885"/>
                        <a:ext cx="1097915" cy="373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843213" y="3345180"/>
          <a:ext cx="808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304560" imgH="177480" progId="Equation.DSMT4">
                  <p:embed/>
                </p:oleObj>
              </mc:Choice>
              <mc:Fallback>
                <p:oleObj name="Equation" r:id="rId44" imgW="304560" imgH="1774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345180"/>
                        <a:ext cx="8080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813300" y="3429000"/>
          <a:ext cx="1069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507960" imgH="177480" progId="Equation.DSMT4">
                  <p:embed/>
                </p:oleObj>
              </mc:Choice>
              <mc:Fallback>
                <p:oleObj name="Equation" r:id="rId46" imgW="507960" imgH="177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429000"/>
                        <a:ext cx="1069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778693" y="3375660"/>
          <a:ext cx="808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304560" imgH="177480" progId="Equation.DSMT4">
                  <p:embed/>
                </p:oleObj>
              </mc:Choice>
              <mc:Fallback>
                <p:oleObj name="Equation" r:id="rId48" imgW="304560" imgH="1774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693" y="3375660"/>
                        <a:ext cx="8080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6750685" y="3443605"/>
          <a:ext cx="1097915" cy="37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520560" imgH="177480" progId="Equation.DSMT4">
                  <p:embed/>
                </p:oleObj>
              </mc:Choice>
              <mc:Fallback>
                <p:oleObj name="Equation" r:id="rId50" imgW="520560" imgH="177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685" y="3443605"/>
                        <a:ext cx="1097915" cy="373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6729413" y="3390900"/>
          <a:ext cx="808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304560" imgH="177480" progId="Equation.DSMT4">
                  <p:embed/>
                </p:oleObj>
              </mc:Choice>
              <mc:Fallback>
                <p:oleObj name="Equation" r:id="rId52" imgW="304560" imgH="17748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3390900"/>
                        <a:ext cx="8080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41630" y="492252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266400" imgH="393480" progId="Equation.DSMT4">
                  <p:embed/>
                </p:oleObj>
              </mc:Choice>
              <mc:Fallback>
                <p:oleObj name="Equation" r:id="rId54" imgW="266400" imgH="393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" y="492252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2246630" y="492252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266400" imgH="393480" progId="Equation.DSMT4">
                  <p:embed/>
                </p:oleObj>
              </mc:Choice>
              <mc:Fallback>
                <p:oleObj name="Equation" r:id="rId56" imgW="266400" imgH="39348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630" y="492252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151630" y="492252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8" imgW="266400" imgH="393480" progId="Equation.DSMT4">
                  <p:embed/>
                </p:oleObj>
              </mc:Choice>
              <mc:Fallback>
                <p:oleObj name="Equation" r:id="rId58" imgW="266400" imgH="393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630" y="492252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102350" y="4892040"/>
          <a:ext cx="640159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0" imgW="266400" imgH="393480" progId="Equation.DSMT4">
                  <p:embed/>
                </p:oleObj>
              </mc:Choice>
              <mc:Fallback>
                <p:oleObj name="Equation" r:id="rId60" imgW="266400" imgH="3934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892040"/>
                        <a:ext cx="640159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28918" y="5898198"/>
          <a:ext cx="8223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2" imgW="342720" imgH="393480" progId="Equation.DSMT4">
                  <p:embed/>
                </p:oleObj>
              </mc:Choice>
              <mc:Fallback>
                <p:oleObj name="Equation" r:id="rId62" imgW="342720" imgH="393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8" y="5898198"/>
                        <a:ext cx="82232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155825" y="5807075"/>
          <a:ext cx="8223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4" imgW="342720" imgH="393480" progId="Equation.DSMT4">
                  <p:embed/>
                </p:oleObj>
              </mc:Choice>
              <mc:Fallback>
                <p:oleObj name="Equation" r:id="rId64" imgW="342720" imgH="3934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807075"/>
                        <a:ext cx="8223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4014470" y="5807075"/>
          <a:ext cx="10064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6" imgW="419040" imgH="393480" progId="Equation.DSMT4">
                  <p:embed/>
                </p:oleObj>
              </mc:Choice>
              <mc:Fallback>
                <p:oleObj name="Equation" r:id="rId66" imgW="419040" imgH="3934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470" y="5807075"/>
                        <a:ext cx="100647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163628" y="5775325"/>
          <a:ext cx="10048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8" imgW="419040" imgH="393480" progId="Equation.DSMT4">
                  <p:embed/>
                </p:oleObj>
              </mc:Choice>
              <mc:Fallback>
                <p:oleObj name="Equation" r:id="rId68" imgW="419040" imgH="39348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628" y="5775325"/>
                        <a:ext cx="10048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957580" y="5096193"/>
          <a:ext cx="1069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0" imgW="507960" imgH="215640" progId="Equation.DSMT4">
                  <p:embed/>
                </p:oleObj>
              </mc:Choice>
              <mc:Fallback>
                <p:oleObj name="Equation" r:id="rId70" imgW="507960" imgH="21564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80" y="5096193"/>
                        <a:ext cx="1069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1045210" y="5040630"/>
          <a:ext cx="8096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2" imgW="304560" imgH="215640" progId="Equation.DSMT4">
                  <p:embed/>
                </p:oleObj>
              </mc:Choice>
              <mc:Fallback>
                <p:oleObj name="Equation" r:id="rId72" imgW="304560" imgH="21564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10" y="5040630"/>
                        <a:ext cx="8096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2868295" y="5126673"/>
          <a:ext cx="1150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4" imgW="545760" imgH="215640" progId="Equation.DSMT4">
                  <p:embed/>
                </p:oleObj>
              </mc:Choice>
              <mc:Fallback>
                <p:oleObj name="Equation" r:id="rId74" imgW="545760" imgH="21564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295" y="5126673"/>
                        <a:ext cx="11509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2840673" y="5071110"/>
          <a:ext cx="8763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6" imgW="330120" imgH="215640" progId="Equation.DSMT4">
                  <p:embed/>
                </p:oleObj>
              </mc:Choice>
              <mc:Fallback>
                <p:oleObj name="Equation" r:id="rId76" imgW="330120" imgH="21564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73" y="5071110"/>
                        <a:ext cx="8763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816158" y="5126990"/>
          <a:ext cx="1096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8" imgW="520560" imgH="215640" progId="Equation.DSMT4">
                  <p:embed/>
                </p:oleObj>
              </mc:Choice>
              <mc:Fallback>
                <p:oleObj name="Equation" r:id="rId78" imgW="520560" imgH="21564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158" y="5126990"/>
                        <a:ext cx="10969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4778375" y="5056188"/>
          <a:ext cx="8429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0" imgW="317160" imgH="215640" progId="Equation.DSMT4">
                  <p:embed/>
                </p:oleObj>
              </mc:Choice>
              <mc:Fallback>
                <p:oleObj name="Equation" r:id="rId80" imgW="317160" imgH="21564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056188"/>
                        <a:ext cx="84296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6924992" y="5026025"/>
          <a:ext cx="877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2" imgW="330120" imgH="215640" progId="Equation.DSMT4">
                  <p:embed/>
                </p:oleObj>
              </mc:Choice>
              <mc:Fallback>
                <p:oleObj name="Equation" r:id="rId82" imgW="330120" imgH="21564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992" y="5026025"/>
                        <a:ext cx="8778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1055370" y="6131878"/>
          <a:ext cx="936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4" imgW="444240" imgH="215640" progId="Equation.DSMT4">
                  <p:embed/>
                </p:oleObj>
              </mc:Choice>
              <mc:Fallback>
                <p:oleObj name="Equation" r:id="rId84" imgW="444240" imgH="21564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370" y="6131878"/>
                        <a:ext cx="9366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1171892" y="6086793"/>
          <a:ext cx="7413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6" imgW="279360" imgH="215640" progId="Equation.DSMT4">
                  <p:embed/>
                </p:oleObj>
              </mc:Choice>
              <mc:Fallback>
                <p:oleObj name="Equation" r:id="rId86" imgW="279360" imgH="21564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92" y="6086793"/>
                        <a:ext cx="741363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2927350" y="6040755"/>
          <a:ext cx="1123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8" imgW="533160" imgH="215640" progId="Equation.DSMT4">
                  <p:embed/>
                </p:oleObj>
              </mc:Choice>
              <mc:Fallback>
                <p:oleObj name="Equation" r:id="rId88" imgW="533160" imgH="21564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40755"/>
                        <a:ext cx="11239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2985453" y="5994718"/>
          <a:ext cx="774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0" imgW="291960" imgH="215640" progId="Equation.DSMT4">
                  <p:embed/>
                </p:oleObj>
              </mc:Choice>
              <mc:Fallback>
                <p:oleObj name="Equation" r:id="rId90" imgW="291960" imgH="21564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453" y="5994718"/>
                        <a:ext cx="7747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4921250" y="6055678"/>
          <a:ext cx="1311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2" imgW="622080" imgH="215640" progId="Equation.DSMT4">
                  <p:embed/>
                </p:oleObj>
              </mc:Choice>
              <mc:Fallback>
                <p:oleObj name="Equation" r:id="rId92" imgW="622080" imgH="21564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055678"/>
                        <a:ext cx="1311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4879975" y="5994400"/>
          <a:ext cx="10112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4" imgW="380880" imgH="215640" progId="Equation.DSMT4">
                  <p:embed/>
                </p:oleObj>
              </mc:Choice>
              <mc:Fallback>
                <p:oleObj name="Equation" r:id="rId94" imgW="380880" imgH="21564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5994400"/>
                        <a:ext cx="10112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7207250" y="6040438"/>
          <a:ext cx="1311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96" imgW="622080" imgH="215640" progId="Equation.DSMT4">
                  <p:embed/>
                </p:oleObj>
              </mc:Choice>
              <mc:Fallback>
                <p:oleObj name="Equation" r:id="rId96" imgW="622080" imgH="21564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6040438"/>
                        <a:ext cx="1311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7165975" y="5979160"/>
          <a:ext cx="10112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8" imgW="380880" imgH="215640" progId="Equation.DSMT4">
                  <p:embed/>
                </p:oleObj>
              </mc:Choice>
              <mc:Fallback>
                <p:oleObj name="Equation" r:id="rId98" imgW="380880" imgH="21564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5979160"/>
                        <a:ext cx="10112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6801803" y="5080953"/>
          <a:ext cx="1149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00" imgW="545760" imgH="215640" progId="Equation.DSMT4">
                  <p:embed/>
                </p:oleObj>
              </mc:Choice>
              <mc:Fallback>
                <p:oleObj name="Equation" r:id="rId100" imgW="545760" imgH="21564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803" y="5080953"/>
                        <a:ext cx="11493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02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91500" cy="550862"/>
          </a:xfrm>
        </p:spPr>
        <p:txBody>
          <a:bodyPr/>
          <a:lstStyle/>
          <a:p>
            <a:r>
              <a:rPr lang="en-CA" dirty="0"/>
              <a:t>Converting Decimals to Percentag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42900" y="1003300"/>
            <a:ext cx="8359140" cy="3690620"/>
          </a:xfrm>
        </p:spPr>
        <p:txBody>
          <a:bodyPr>
            <a:normAutofit/>
          </a:bodyPr>
          <a:lstStyle/>
          <a:p>
            <a:r>
              <a:rPr lang="en-CA" dirty="0"/>
              <a:t>When converting a decimal into a percentage, move the decimal two digits to the right</a:t>
            </a:r>
          </a:p>
          <a:p>
            <a:r>
              <a:rPr lang="en-CA" dirty="0"/>
              <a:t>This is because “1” is equal to 100%</a:t>
            </a:r>
          </a:p>
          <a:p>
            <a:r>
              <a:rPr lang="en-CA" dirty="0"/>
              <a:t>When you multiply a number by 1, it is the same as multiplying by 100%</a:t>
            </a:r>
          </a:p>
          <a:p>
            <a:r>
              <a:rPr lang="en-CA" dirty="0"/>
              <a:t>Multiplying by 0.5, is the same as 50%</a:t>
            </a:r>
          </a:p>
          <a:p>
            <a:r>
              <a:rPr lang="en-CA" dirty="0"/>
              <a:t>If you convert a percentage back to decimal form, just move the decimal to digits to the left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332" y="4465916"/>
          <a:ext cx="1255894" cy="53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2" y="4465916"/>
                        <a:ext cx="1255894" cy="532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82078" y="4496983"/>
          <a:ext cx="1179821" cy="5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078" y="4496983"/>
                        <a:ext cx="1179821" cy="5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332" y="5197436"/>
          <a:ext cx="1255894" cy="53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2" y="5197436"/>
                        <a:ext cx="1255894" cy="532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82078" y="5228503"/>
          <a:ext cx="1179821" cy="5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078" y="5228503"/>
                        <a:ext cx="1179821" cy="5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0814" y="5958834"/>
          <a:ext cx="1292832" cy="53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4" y="5958834"/>
                        <a:ext cx="1292832" cy="53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47788" y="5975263"/>
          <a:ext cx="1217492" cy="5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06080" imgH="177480" progId="Equation.DSMT4">
                  <p:embed/>
                </p:oleObj>
              </mc:Choice>
              <mc:Fallback>
                <p:oleObj name="Equation" r:id="rId14" imgW="4060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975263"/>
                        <a:ext cx="1217492" cy="5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98496" y="4511034"/>
          <a:ext cx="1292832" cy="53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496" y="4511034"/>
                        <a:ext cx="1292832" cy="53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14533" y="4542703"/>
          <a:ext cx="989965" cy="5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30120" imgH="177480" progId="Equation.DSMT4">
                  <p:embed/>
                </p:oleObj>
              </mc:Choice>
              <mc:Fallback>
                <p:oleObj name="Equation" r:id="rId18" imgW="3301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533" y="4542703"/>
                        <a:ext cx="989965" cy="5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71165" y="5242872"/>
          <a:ext cx="1521865" cy="53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165" y="5242872"/>
                        <a:ext cx="1521865" cy="53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45318" y="5249545"/>
          <a:ext cx="1293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18" y="5249545"/>
                        <a:ext cx="12938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72498" y="6004872"/>
          <a:ext cx="1063799" cy="53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498" y="6004872"/>
                        <a:ext cx="1063799" cy="53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20883" y="6005426"/>
          <a:ext cx="950788" cy="53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83" y="6005426"/>
                        <a:ext cx="950788" cy="531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76963" y="4525645"/>
          <a:ext cx="1519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507960" imgH="177480" progId="Equation.DSMT4">
                  <p:embed/>
                </p:oleObj>
              </mc:Choice>
              <mc:Fallback>
                <p:oleObj name="Equation" r:id="rId28" imgW="5079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525645"/>
                        <a:ext cx="15192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70483" y="4542155"/>
          <a:ext cx="1103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368280" imgH="177480" progId="Equation.DSMT4">
                  <p:embed/>
                </p:oleObj>
              </mc:Choice>
              <mc:Fallback>
                <p:oleObj name="Equation" r:id="rId30" imgW="3682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483" y="4542155"/>
                        <a:ext cx="11033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138227" y="5258112"/>
          <a:ext cx="1521865" cy="53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507960" imgH="177480" progId="Equation.DSMT4">
                  <p:embed/>
                </p:oleObj>
              </mc:Choice>
              <mc:Fallback>
                <p:oleObj name="Equation" r:id="rId32" imgW="50796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227" y="5258112"/>
                        <a:ext cx="1521865" cy="53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691120" y="5274310"/>
          <a:ext cx="1104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120" y="5274310"/>
                        <a:ext cx="11049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15025" y="6019483"/>
          <a:ext cx="1751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583920" imgH="177480" progId="Equation.DSMT4">
                  <p:embed/>
                </p:oleObj>
              </mc:Choice>
              <mc:Fallback>
                <p:oleObj name="Equation" r:id="rId36" imgW="5839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6019483"/>
                        <a:ext cx="17510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621270" y="6021388"/>
          <a:ext cx="1330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444240" imgH="177480" progId="Equation.DSMT4">
                  <p:embed/>
                </p:oleObj>
              </mc:Choice>
              <mc:Fallback>
                <p:oleObj name="Equation" r:id="rId38" imgW="4442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270" y="6021388"/>
                        <a:ext cx="133032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40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83880" cy="898842"/>
          </a:xfrm>
        </p:spPr>
        <p:txBody>
          <a:bodyPr>
            <a:normAutofit fontScale="90000"/>
          </a:bodyPr>
          <a:lstStyle/>
          <a:p>
            <a:r>
              <a:rPr lang="en-CA" dirty="0"/>
              <a:t>Complete the following Table by converting Decimals and Percentage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4655" y="1249045"/>
          <a:ext cx="7413625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517560" imgH="2565360" progId="Equation.DSMT4">
                  <p:embed/>
                </p:oleObj>
              </mc:Choice>
              <mc:Fallback>
                <p:oleObj name="Equation" r:id="rId4" imgW="3517560" imgH="2565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" y="1249045"/>
                        <a:ext cx="7413625" cy="540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4591" y="1953260"/>
          <a:ext cx="1240609" cy="66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91" y="1953260"/>
                        <a:ext cx="1240609" cy="668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64255" y="2882265"/>
          <a:ext cx="11922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255" y="2882265"/>
                        <a:ext cx="1192213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3460" y="3822065"/>
          <a:ext cx="904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460" y="3822065"/>
                        <a:ext cx="904875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49313" y="4818698"/>
          <a:ext cx="1622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18698"/>
                        <a:ext cx="1622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35033" y="5825173"/>
          <a:ext cx="14303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33" y="5825173"/>
                        <a:ext cx="143033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12503" y="1922780"/>
          <a:ext cx="11445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503" y="1922780"/>
                        <a:ext cx="1144587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49253" y="1919288"/>
          <a:ext cx="763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253" y="1919288"/>
                        <a:ext cx="7635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02680" y="1916113"/>
          <a:ext cx="9080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680" y="1916113"/>
                        <a:ext cx="9080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9028" y="2882900"/>
          <a:ext cx="9540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28" y="2882900"/>
                        <a:ext cx="954087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9813" y="2787968"/>
          <a:ext cx="763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87968"/>
                        <a:ext cx="76358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81570" y="3752129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70" y="3752129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5172120" y="431569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49758" y="3736254"/>
          <a:ext cx="6207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58" y="3736254"/>
                        <a:ext cx="620712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37433" y="3743501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33" y="3743501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53073" y="3750429"/>
          <a:ext cx="55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073" y="3750429"/>
                        <a:ext cx="5588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3724629" y="4241917"/>
            <a:ext cx="401782" cy="263236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4131854" y="4263688"/>
            <a:ext cx="440871" cy="250618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Arc 21"/>
          <p:cNvSpPr/>
          <p:nvPr/>
        </p:nvSpPr>
        <p:spPr>
          <a:xfrm>
            <a:off x="4568734" y="4273848"/>
            <a:ext cx="628106" cy="267672"/>
          </a:xfrm>
          <a:prstGeom prst="arc">
            <a:avLst>
              <a:gd name="adj1" fmla="val 109102"/>
              <a:gd name="adj2" fmla="val 1084464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02030" y="3857943"/>
          <a:ext cx="13843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30" y="3857943"/>
                        <a:ext cx="13843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213100" y="4847590"/>
          <a:ext cx="17176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457200" imgH="177480" progId="Equation.DSMT4">
                  <p:embed/>
                </p:oleObj>
              </mc:Choice>
              <mc:Fallback>
                <p:oleObj name="Equation" r:id="rId36" imgW="4572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47590"/>
                        <a:ext cx="17176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51780" y="4798060"/>
          <a:ext cx="1098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291960" imgH="228600" progId="Equation.DSMT4">
                  <p:embed/>
                </p:oleObj>
              </mc:Choice>
              <mc:Fallback>
                <p:oleObj name="Equation" r:id="rId38" imgW="29196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80" y="4798060"/>
                        <a:ext cx="1098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336348" y="4809173"/>
          <a:ext cx="12430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330120" imgH="228600" progId="Equation.DSMT4">
                  <p:embed/>
                </p:oleObj>
              </mc:Choice>
              <mc:Fallback>
                <p:oleObj name="Equation" r:id="rId40" imgW="33012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48" y="4809173"/>
                        <a:ext cx="124301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80110" y="5808663"/>
          <a:ext cx="13843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368280" imgH="177480" progId="Equation.DSMT4">
                  <p:embed/>
                </p:oleObj>
              </mc:Choice>
              <mc:Fallback>
                <p:oleObj name="Equation" r:id="rId42" imgW="36828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" y="5808663"/>
                        <a:ext cx="13843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447665" y="5621655"/>
          <a:ext cx="908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241200" imgH="228600" progId="Equation.DSMT4">
                  <p:embed/>
                </p:oleObj>
              </mc:Choice>
              <mc:Fallback>
                <p:oleObj name="Equation" r:id="rId44" imgW="2412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665" y="5621655"/>
                        <a:ext cx="9080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352223" y="5652770"/>
          <a:ext cx="1241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330120" imgH="228600" progId="Equation.DSMT4">
                  <p:embed/>
                </p:oleObj>
              </mc:Choice>
              <mc:Fallback>
                <p:oleObj name="Equation" r:id="rId46" imgW="33012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223" y="5652770"/>
                        <a:ext cx="12414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4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-0.16372 0.00695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00" y="3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rc 28"/>
          <p:cNvSpPr/>
          <p:nvPr/>
        </p:nvSpPr>
        <p:spPr>
          <a:xfrm>
            <a:off x="320040" y="4907280"/>
            <a:ext cx="1463040" cy="1554480"/>
          </a:xfrm>
          <a:prstGeom prst="arc">
            <a:avLst>
              <a:gd name="adj1" fmla="val 16200000"/>
              <a:gd name="adj2" fmla="val 2598919"/>
            </a:avLst>
          </a:prstGeom>
          <a:solidFill>
            <a:srgbClr val="FF0000">
              <a:alpha val="78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228600" y="3916680"/>
            <a:ext cx="548640" cy="57912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518160" y="3139440"/>
            <a:ext cx="1082040" cy="82296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94320" cy="944562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diagrams, express the shaded area as a percentage &amp; decimal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38125" y="1395730"/>
          <a:ext cx="1788795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7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77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77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7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2723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723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723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723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43840" y="3124200"/>
            <a:ext cx="1371600" cy="137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521208" y="312724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95528" y="312724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069848" y="312724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44168" y="312724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932688" y="271576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932688" y="299008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932688" y="326440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932688" y="3538728"/>
            <a:ext cx="0" cy="1371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74320" y="4907280"/>
            <a:ext cx="1554480" cy="15544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9" name="Straight Connector 18"/>
          <p:cNvCxnSpPr>
            <a:stCxn id="17" idx="0"/>
            <a:endCxn id="17" idx="4"/>
          </p:cNvCxnSpPr>
          <p:nvPr/>
        </p:nvCxnSpPr>
        <p:spPr>
          <a:xfrm>
            <a:off x="1051560" y="4907280"/>
            <a:ext cx="0" cy="15544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7" idx="7"/>
            <a:endCxn id="17" idx="3"/>
          </p:cNvCxnSpPr>
          <p:nvPr/>
        </p:nvCxnSpPr>
        <p:spPr>
          <a:xfrm flipH="1">
            <a:off x="501968" y="5134928"/>
            <a:ext cx="1099184" cy="109918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7" idx="6"/>
            <a:endCxn id="17" idx="2"/>
          </p:cNvCxnSpPr>
          <p:nvPr/>
        </p:nvCxnSpPr>
        <p:spPr>
          <a:xfrm flipH="1">
            <a:off x="274320" y="5684520"/>
            <a:ext cx="15544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7" idx="5"/>
            <a:endCxn id="17" idx="1"/>
          </p:cNvCxnSpPr>
          <p:nvPr/>
        </p:nvCxnSpPr>
        <p:spPr>
          <a:xfrm flipH="1" flipV="1">
            <a:off x="501968" y="5134928"/>
            <a:ext cx="1099184" cy="109918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350453" y="1705293"/>
          <a:ext cx="6191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453" y="1705293"/>
                        <a:ext cx="6191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2879725" y="1720215"/>
          <a:ext cx="12382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720215"/>
                        <a:ext cx="123825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4038918" y="1769428"/>
          <a:ext cx="17145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18" y="1769428"/>
                        <a:ext cx="17145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631815" y="1773555"/>
          <a:ext cx="1333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815" y="1773555"/>
                        <a:ext cx="13335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457133" y="3351213"/>
          <a:ext cx="6191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133" y="3351213"/>
                        <a:ext cx="6191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3009900" y="3365500"/>
          <a:ext cx="1190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365500"/>
                        <a:ext cx="1190625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168775" y="3414713"/>
          <a:ext cx="1666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414713"/>
                        <a:ext cx="16668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717858" y="3419475"/>
          <a:ext cx="1619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858" y="3419475"/>
                        <a:ext cx="16192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2613025" y="5286375"/>
          <a:ext cx="428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286375"/>
                        <a:ext cx="428625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3000375" y="5302250"/>
          <a:ext cx="13335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355320" imgH="228600" progId="Equation.DSMT4">
                  <p:embed/>
                </p:oleObj>
              </mc:Choice>
              <mc:Fallback>
                <p:oleObj name="Equation" r:id="rId22" imgW="355320" imgH="2286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302250"/>
                        <a:ext cx="13335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205288" y="5351463"/>
          <a:ext cx="21431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351463"/>
                        <a:ext cx="21431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6184900" y="5339398"/>
          <a:ext cx="19050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507960" imgH="177480" progId="Equation.DSMT4">
                  <p:embed/>
                </p:oleObj>
              </mc:Choice>
              <mc:Fallback>
                <p:oleObj name="Equation" r:id="rId26" imgW="507960" imgH="1774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5339398"/>
                        <a:ext cx="190500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HomeworK</a:t>
            </a:r>
            <a:r>
              <a:rPr lang="en-CA" dirty="0"/>
              <a:t>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ISPRING_SCORM_PASSING_SCORE" val="100.0000000000"/>
  <p:tag name="GENSWF_OUTPUT_FILE_NAME" val="m8pch32"/>
  <p:tag name="ISPRING_RESOURCE_PATHS_HASH_2" val="91dca5f01e2c2ee4cb9fa22b48b05184e158ff6"/>
  <p:tag name="ISPRING_ULTRA_SCORM_COURSE_ID" val="31BAA825-A515-40BD-88CC-9A159CDC9363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3.2 Converting Fractions to Percentages and Decimal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P"/>
  <p:tag name="ISPRING_RESOURCE_PATHS_HASH_PRESENTER" val="d7b84805e92a1ec41523dab8652e9255a4f96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09</TotalTime>
  <Words>313</Words>
  <Application>Microsoft Office PowerPoint</Application>
  <PresentationFormat>On-screen Show (4:3)</PresentationFormat>
  <Paragraphs>37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3.2  Converting Fractions and Decimals to Percentages</vt:lpstr>
      <vt:lpstr>Common Fractions as Decimals</vt:lpstr>
      <vt:lpstr>PowerPoint Presentation</vt:lpstr>
      <vt:lpstr>Converting Decimals to Percentages:</vt:lpstr>
      <vt:lpstr>Complete the following Table by converting Decimals and Percentages:</vt:lpstr>
      <vt:lpstr>Given the following diagrams, express the shaded area as a percentage &amp; decimal.</vt:lpstr>
      <vt:lpstr>HomeworK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2 Converting Fractions to Percentages and Decimals</dc:title>
  <dc:creator>Danny Young</dc:creator>
  <cp:lastModifiedBy>Danny Young</cp:lastModifiedBy>
  <cp:revision>98</cp:revision>
  <dcterms:created xsi:type="dcterms:W3CDTF">2012-09-23T05:24:47Z</dcterms:created>
  <dcterms:modified xsi:type="dcterms:W3CDTF">2018-11-05T06:24:16Z</dcterms:modified>
</cp:coreProperties>
</file>